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64" d="100"/>
          <a:sy n="64" d="100"/>
        </p:scale>
        <p:origin x="66" y="2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26" Type="http://schemas.openxmlformats.org/officeDocument/2006/relationships/image" Target="../media/image80.wmf"/><Relationship Id="rId39" Type="http://schemas.openxmlformats.org/officeDocument/2006/relationships/image" Target="../media/image93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34" Type="http://schemas.openxmlformats.org/officeDocument/2006/relationships/image" Target="../media/image88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5" Type="http://schemas.openxmlformats.org/officeDocument/2006/relationships/image" Target="../media/image79.wmf"/><Relationship Id="rId33" Type="http://schemas.openxmlformats.org/officeDocument/2006/relationships/image" Target="../media/image87.wmf"/><Relationship Id="rId38" Type="http://schemas.openxmlformats.org/officeDocument/2006/relationships/image" Target="../media/image92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29" Type="http://schemas.openxmlformats.org/officeDocument/2006/relationships/image" Target="../media/image83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24" Type="http://schemas.openxmlformats.org/officeDocument/2006/relationships/image" Target="../media/image78.wmf"/><Relationship Id="rId32" Type="http://schemas.openxmlformats.org/officeDocument/2006/relationships/image" Target="../media/image86.wmf"/><Relationship Id="rId37" Type="http://schemas.openxmlformats.org/officeDocument/2006/relationships/image" Target="../media/image91.wmf"/><Relationship Id="rId40" Type="http://schemas.openxmlformats.org/officeDocument/2006/relationships/image" Target="../media/image94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23" Type="http://schemas.openxmlformats.org/officeDocument/2006/relationships/image" Target="../media/image77.wmf"/><Relationship Id="rId28" Type="http://schemas.openxmlformats.org/officeDocument/2006/relationships/image" Target="../media/image82.wmf"/><Relationship Id="rId36" Type="http://schemas.openxmlformats.org/officeDocument/2006/relationships/image" Target="../media/image90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31" Type="http://schemas.openxmlformats.org/officeDocument/2006/relationships/image" Target="../media/image85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Relationship Id="rId22" Type="http://schemas.openxmlformats.org/officeDocument/2006/relationships/image" Target="../media/image76.wmf"/><Relationship Id="rId27" Type="http://schemas.openxmlformats.org/officeDocument/2006/relationships/image" Target="../media/image81.wmf"/><Relationship Id="rId30" Type="http://schemas.openxmlformats.org/officeDocument/2006/relationships/image" Target="../media/image84.wmf"/><Relationship Id="rId35" Type="http://schemas.openxmlformats.org/officeDocument/2006/relationships/image" Target="../media/image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0.wmf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78.wmf"/><Relationship Id="rId55" Type="http://schemas.openxmlformats.org/officeDocument/2006/relationships/oleObject" Target="../embeddings/oleObject82.bin"/><Relationship Id="rId63" Type="http://schemas.openxmlformats.org/officeDocument/2006/relationships/oleObject" Target="../embeddings/oleObject86.bin"/><Relationship Id="rId68" Type="http://schemas.openxmlformats.org/officeDocument/2006/relationships/image" Target="../media/image87.wmf"/><Relationship Id="rId76" Type="http://schemas.openxmlformats.org/officeDocument/2006/relationships/image" Target="../media/image91.wmf"/><Relationship Id="rId7" Type="http://schemas.openxmlformats.org/officeDocument/2006/relationships/oleObject" Target="../embeddings/oleObject58.bin"/><Relationship Id="rId71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9" Type="http://schemas.openxmlformats.org/officeDocument/2006/relationships/oleObject" Target="../embeddings/oleObject69.bin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8" Type="http://schemas.openxmlformats.org/officeDocument/2006/relationships/image" Target="../media/image82.wmf"/><Relationship Id="rId66" Type="http://schemas.openxmlformats.org/officeDocument/2006/relationships/image" Target="../media/image86.wmf"/><Relationship Id="rId74" Type="http://schemas.openxmlformats.org/officeDocument/2006/relationships/image" Target="../media/image90.wmf"/><Relationship Id="rId79" Type="http://schemas.openxmlformats.org/officeDocument/2006/relationships/oleObject" Target="../embeddings/oleObject94.bin"/><Relationship Id="rId5" Type="http://schemas.openxmlformats.org/officeDocument/2006/relationships/oleObject" Target="../embeddings/oleObject57.bin"/><Relationship Id="rId61" Type="http://schemas.openxmlformats.org/officeDocument/2006/relationships/oleObject" Target="../embeddings/oleObject85.bin"/><Relationship Id="rId82" Type="http://schemas.openxmlformats.org/officeDocument/2006/relationships/image" Target="../media/image9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75.wmf"/><Relationship Id="rId52" Type="http://schemas.openxmlformats.org/officeDocument/2006/relationships/image" Target="../media/image79.wmf"/><Relationship Id="rId60" Type="http://schemas.openxmlformats.org/officeDocument/2006/relationships/image" Target="../media/image83.wmf"/><Relationship Id="rId65" Type="http://schemas.openxmlformats.org/officeDocument/2006/relationships/oleObject" Target="../embeddings/oleObject87.bin"/><Relationship Id="rId73" Type="http://schemas.openxmlformats.org/officeDocument/2006/relationships/oleObject" Target="../embeddings/oleObject91.bin"/><Relationship Id="rId78" Type="http://schemas.openxmlformats.org/officeDocument/2006/relationships/image" Target="../media/image92.wmf"/><Relationship Id="rId81" Type="http://schemas.openxmlformats.org/officeDocument/2006/relationships/oleObject" Target="../embeddings/oleObject9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77.wmf"/><Relationship Id="rId56" Type="http://schemas.openxmlformats.org/officeDocument/2006/relationships/image" Target="../media/image81.wmf"/><Relationship Id="rId64" Type="http://schemas.openxmlformats.org/officeDocument/2006/relationships/image" Target="../media/image85.wmf"/><Relationship Id="rId69" Type="http://schemas.openxmlformats.org/officeDocument/2006/relationships/oleObject" Target="../embeddings/oleObject89.bin"/><Relationship Id="rId77" Type="http://schemas.openxmlformats.org/officeDocument/2006/relationships/oleObject" Target="../embeddings/oleObject93.bin"/><Relationship Id="rId8" Type="http://schemas.openxmlformats.org/officeDocument/2006/relationships/image" Target="../media/image57.wmf"/><Relationship Id="rId51" Type="http://schemas.openxmlformats.org/officeDocument/2006/relationships/oleObject" Target="../embeddings/oleObject80.bin"/><Relationship Id="rId72" Type="http://schemas.openxmlformats.org/officeDocument/2006/relationships/image" Target="../media/image89.wmf"/><Relationship Id="rId80" Type="http://schemas.openxmlformats.org/officeDocument/2006/relationships/image" Target="../media/image93.w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2.wmf"/><Relationship Id="rId46" Type="http://schemas.openxmlformats.org/officeDocument/2006/relationships/image" Target="../media/image76.wmf"/><Relationship Id="rId59" Type="http://schemas.openxmlformats.org/officeDocument/2006/relationships/oleObject" Target="../embeddings/oleObject84.bin"/><Relationship Id="rId67" Type="http://schemas.openxmlformats.org/officeDocument/2006/relationships/oleObject" Target="../embeddings/oleObject88.bin"/><Relationship Id="rId20" Type="http://schemas.openxmlformats.org/officeDocument/2006/relationships/image" Target="../media/image63.wmf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80.wmf"/><Relationship Id="rId62" Type="http://schemas.openxmlformats.org/officeDocument/2006/relationships/image" Target="../media/image84.wmf"/><Relationship Id="rId70" Type="http://schemas.openxmlformats.org/officeDocument/2006/relationships/image" Target="../media/image88.wmf"/><Relationship Id="rId75" Type="http://schemas.openxmlformats.org/officeDocument/2006/relationships/oleObject" Target="../embeddings/oleObject9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49" Type="http://schemas.openxmlformats.org/officeDocument/2006/relationships/oleObject" Target="../embeddings/oleObject79.bin"/><Relationship Id="rId57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17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18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19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20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21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22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23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24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7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8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9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96727EE-7C5A-4A4E-9231-C9B74707F6B5}"/>
              </a:ext>
            </a:extLst>
          </p:cNvPr>
          <p:cNvGrpSpPr/>
          <p:nvPr/>
        </p:nvGrpSpPr>
        <p:grpSpPr>
          <a:xfrm>
            <a:off x="1588262" y="860704"/>
            <a:ext cx="9759292" cy="5258040"/>
            <a:chOff x="1588262" y="860704"/>
            <a:chExt cx="9759292" cy="5258040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81461298-B428-4AC8-B2B9-308947AED538}"/>
                </a:ext>
              </a:extLst>
            </p:cNvPr>
            <p:cNvGrpSpPr/>
            <p:nvPr/>
          </p:nvGrpSpPr>
          <p:grpSpPr>
            <a:xfrm>
              <a:off x="2091736" y="1757363"/>
              <a:ext cx="7919940" cy="747712"/>
              <a:chOff x="4789715" y="-96657"/>
              <a:chExt cx="7919940" cy="747712"/>
            </a:xfrm>
          </p:grpSpPr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4851CCF-110C-432C-97C2-BEAD2375F5C5}"/>
                  </a:ext>
                </a:extLst>
              </p:cNvPr>
              <p:cNvSpPr txBox="1"/>
              <p:nvPr/>
            </p:nvSpPr>
            <p:spPr>
              <a:xfrm>
                <a:off x="4789715" y="78377"/>
                <a:ext cx="791994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for value                                      in range                          with                      steps  </a:t>
                </a:r>
              </a:p>
            </p:txBody>
          </p:sp>
          <p:graphicFrame>
            <p:nvGraphicFramePr>
              <p:cNvPr id="82" name="Object 81">
                <a:extLst>
                  <a:ext uri="{FF2B5EF4-FFF2-40B4-BE49-F238E27FC236}">
                    <a16:creationId xmlns:a16="http://schemas.microsoft.com/office/drawing/2014/main" id="{F06BBD13-94CE-4DBD-8F41-0F06AB6F74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2710840"/>
                  </p:ext>
                </p:extLst>
              </p:nvPr>
            </p:nvGraphicFramePr>
            <p:xfrm>
              <a:off x="6220642" y="-96657"/>
              <a:ext cx="1931987" cy="747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5" name="Equation" r:id="rId3" imgW="1117440" imgH="431640" progId="Equation.DSMT4">
                      <p:embed/>
                    </p:oleObj>
                  </mc:Choice>
                  <mc:Fallback>
                    <p:oleObj name="Equation" r:id="rId3" imgW="1117440" imgH="43164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099E243C-1F21-4408-9C60-4C2201824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20642" y="-96657"/>
                            <a:ext cx="1931987" cy="7477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6E3284EA-F6B7-47B7-9A25-F3B26314BA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619874"/>
                </p:ext>
              </p:extLst>
            </p:nvPr>
          </p:nvGraphicFramePr>
          <p:xfrm>
            <a:off x="6347281" y="1946212"/>
            <a:ext cx="12477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" name="Equation" r:id="rId5" imgW="723600" imgH="177480" progId="Equation.DSMT4">
                    <p:embed/>
                  </p:oleObj>
                </mc:Choice>
                <mc:Fallback>
                  <p:oleObj name="Equation" r:id="rId5" imgW="723600" imgH="17748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2C8CA670-137A-4BEE-B97C-888ACD5918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7281" y="1946212"/>
                          <a:ext cx="1247775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2F107422-5EB3-4CEF-99DA-C09875CFC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394803"/>
                </p:ext>
              </p:extLst>
            </p:nvPr>
          </p:nvGraphicFramePr>
          <p:xfrm>
            <a:off x="8135873" y="1959053"/>
            <a:ext cx="9191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7" name="Equation" r:id="rId7" imgW="533160" imgH="177480" progId="Equation.DSMT4">
                    <p:embed/>
                  </p:oleObj>
                </mc:Choice>
                <mc:Fallback>
                  <p:oleObj name="Equation" r:id="rId7" imgW="533160" imgH="17748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372D09C3-76E9-4AC7-AFC6-249B539512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35873" y="1959053"/>
                          <a:ext cx="919162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0806358E-D24E-4A60-8BBE-0F0F32575425}"/>
                </a:ext>
              </a:extLst>
            </p:cNvPr>
            <p:cNvSpPr/>
            <p:nvPr/>
          </p:nvSpPr>
          <p:spPr>
            <a:xfrm>
              <a:off x="2118134" y="1735866"/>
              <a:ext cx="7860136" cy="76991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D1CB728-8502-43A9-9CD0-ED7E0F346767}"/>
                </a:ext>
              </a:extLst>
            </p:cNvPr>
            <p:cNvSpPr txBox="1"/>
            <p:nvPr/>
          </p:nvSpPr>
          <p:spPr>
            <a:xfrm>
              <a:off x="2296817" y="2649017"/>
              <a:ext cx="76814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olution of the cubic equation for value                          for selected values of 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10E8D12-B3DE-4AD1-B654-1E7CD1F98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817238"/>
                </p:ext>
              </p:extLst>
            </p:nvPr>
          </p:nvGraphicFramePr>
          <p:xfrm>
            <a:off x="9421126" y="2691187"/>
            <a:ext cx="5905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" name="Equation" r:id="rId9" imgW="342720" imgH="190440" progId="Equation.DSMT4">
                    <p:embed/>
                  </p:oleObj>
                </mc:Choice>
                <mc:Fallback>
                  <p:oleObj name="Equation" r:id="rId9" imgW="342720" imgH="19044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21126" y="2691187"/>
                          <a:ext cx="590550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895FBD1F-3F4B-4653-B1E6-F1E9E4F71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908567"/>
                </p:ext>
              </p:extLst>
            </p:nvPr>
          </p:nvGraphicFramePr>
          <p:xfrm>
            <a:off x="6087415" y="2636359"/>
            <a:ext cx="12414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Equation" r:id="rId11" imgW="723600" imgH="241200" progId="Equation.DSMT4">
                    <p:embed/>
                  </p:oleObj>
                </mc:Choice>
                <mc:Fallback>
                  <p:oleObj name="Equation" r:id="rId11" imgW="723600" imgH="2412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DD8C9306-A0F9-41AD-9BCA-663A30552D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87415" y="2636359"/>
                          <a:ext cx="124142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99E9BD2-BAF2-4B6B-86F2-4706F8F13BA9}"/>
                </a:ext>
              </a:extLst>
            </p:cNvPr>
            <p:cNvSpPr/>
            <p:nvPr/>
          </p:nvSpPr>
          <p:spPr>
            <a:xfrm>
              <a:off x="2296817" y="2593111"/>
              <a:ext cx="7681453" cy="4718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5A1F8529-B477-436D-B001-4B30C3924E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66838" y="2128813"/>
              <a:ext cx="161234" cy="60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D0E4444-1055-4929-94E3-E29065B977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1351" y="2128815"/>
              <a:ext cx="34715" cy="38972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33B79DF5-4C43-4199-A7AF-BC549DE07771}"/>
                </a:ext>
              </a:extLst>
            </p:cNvPr>
            <p:cNvCxnSpPr/>
            <p:nvPr/>
          </p:nvCxnSpPr>
          <p:spPr>
            <a:xfrm flipH="1">
              <a:off x="1928188" y="6026043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660EBF90-1EB2-4DA1-AC9B-A61A7792E68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01011" y="1263192"/>
              <a:ext cx="3528" cy="48555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4D83C9E4-E488-4FD3-B3B7-03CD78AFB58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88262" y="6118743"/>
              <a:ext cx="6019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07E7F227-0EE3-4C0C-8102-BD637C8B829F}"/>
                </a:ext>
              </a:extLst>
            </p:cNvPr>
            <p:cNvGrpSpPr/>
            <p:nvPr/>
          </p:nvGrpSpPr>
          <p:grpSpPr>
            <a:xfrm>
              <a:off x="1967230" y="860704"/>
              <a:ext cx="9380324" cy="812800"/>
              <a:chOff x="1647530" y="-92072"/>
              <a:chExt cx="8255319" cy="812800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43C2479-82DD-4BE6-B71C-57795C528028}"/>
                  </a:ext>
                </a:extLst>
              </p:cNvPr>
              <p:cNvGrpSpPr/>
              <p:nvPr/>
            </p:nvGrpSpPr>
            <p:grpSpPr>
              <a:xfrm>
                <a:off x="1647530" y="-92072"/>
                <a:ext cx="8255319" cy="812800"/>
                <a:chOff x="4789714" y="-119626"/>
                <a:chExt cx="8255319" cy="812800"/>
              </a:xfrm>
            </p:grpSpPr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7844C074-6EB0-4548-BBB6-C785DA9BB5BF}"/>
                    </a:ext>
                  </a:extLst>
                </p:cNvPr>
                <p:cNvSpPr txBox="1"/>
                <p:nvPr/>
              </p:nvSpPr>
              <p:spPr>
                <a:xfrm>
                  <a:off x="4789714" y="78377"/>
                  <a:ext cx="825531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Loop for value                                                                 in range                          with                        steps  </a:t>
                  </a:r>
                </a:p>
              </p:txBody>
            </p:sp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099E243C-1F21-4408-9C60-4C22018249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5149039"/>
                    </p:ext>
                  </p:extLst>
                </p:nvPr>
              </p:nvGraphicFramePr>
              <p:xfrm>
                <a:off x="6052828" y="-119626"/>
                <a:ext cx="2941638" cy="812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0" name="Equation" r:id="rId13" imgW="1701720" imgH="469800" progId="Equation.DSMT4">
                        <p:embed/>
                      </p:oleObj>
                    </mc:Choice>
                    <mc:Fallback>
                      <p:oleObj name="Equation" r:id="rId13" imgW="1701720" imgH="469800" progId="Equation.DSMT4">
                        <p:embed/>
                        <p:pic>
                          <p:nvPicPr>
                            <p:cNvPr id="21" name="Object 20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52828" y="-119626"/>
                              <a:ext cx="2941638" cy="812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9" name="Object 68">
                <a:extLst>
                  <a:ext uri="{FF2B5EF4-FFF2-40B4-BE49-F238E27FC236}">
                    <a16:creationId xmlns:a16="http://schemas.microsoft.com/office/drawing/2014/main" id="{2C8CA670-137A-4BEE-B97C-888ACD59183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4784749"/>
                  </p:ext>
                </p:extLst>
              </p:nvPr>
            </p:nvGraphicFramePr>
            <p:xfrm>
              <a:off x="6600397" y="137403"/>
              <a:ext cx="1093787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1" name="Equation" r:id="rId15" imgW="634680" imgH="177480" progId="Equation.DSMT4">
                      <p:embed/>
                    </p:oleObj>
                  </mc:Choice>
                  <mc:Fallback>
                    <p:oleObj name="Equation" r:id="rId15" imgW="634680" imgH="1774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5E583790-2809-418D-88C8-4D96C3C07C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600397" y="137403"/>
                            <a:ext cx="1093787" cy="3063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69">
                <a:extLst>
                  <a:ext uri="{FF2B5EF4-FFF2-40B4-BE49-F238E27FC236}">
                    <a16:creationId xmlns:a16="http://schemas.microsoft.com/office/drawing/2014/main" id="{372D09C3-76E9-4AC7-AFC6-249B539512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9676708"/>
                  </p:ext>
                </p:extLst>
              </p:nvPr>
            </p:nvGraphicFramePr>
            <p:xfrm>
              <a:off x="8181631" y="117354"/>
              <a:ext cx="962025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" name="Equation" r:id="rId17" imgW="558720" imgH="177480" progId="Equation.DSMT4">
                      <p:embed/>
                    </p:oleObj>
                  </mc:Choice>
                  <mc:Fallback>
                    <p:oleObj name="Equation" r:id="rId17" imgW="558720" imgH="1774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5E583790-2809-418D-88C8-4D96C3C07C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181631" y="117354"/>
                            <a:ext cx="962025" cy="3063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51D17A4F-DA57-48E6-B04C-F3F596C2ADF0}"/>
                </a:ext>
              </a:extLst>
            </p:cNvPr>
            <p:cNvSpPr/>
            <p:nvPr/>
          </p:nvSpPr>
          <p:spPr>
            <a:xfrm>
              <a:off x="1967230" y="871508"/>
              <a:ext cx="9200442" cy="76991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B8528C13-05AF-48EA-BF60-D12C25C1F8B9}"/>
                </a:ext>
              </a:extLst>
            </p:cNvPr>
            <p:cNvSpPr txBox="1"/>
            <p:nvPr/>
          </p:nvSpPr>
          <p:spPr>
            <a:xfrm>
              <a:off x="2296817" y="3225270"/>
              <a:ext cx="768145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alculation of the initial parameters                                                                             </a:t>
              </a:r>
            </a:p>
            <a:p>
              <a:r>
                <a:rPr lang="en-US" dirty="0"/>
                <a:t>for found value of                       </a:t>
              </a:r>
            </a:p>
          </p:txBody>
        </p:sp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1FA9EC91-F4AB-436C-9069-8EAFFBEF14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954317"/>
                </p:ext>
              </p:extLst>
            </p:nvPr>
          </p:nvGraphicFramePr>
          <p:xfrm>
            <a:off x="3968616" y="3557550"/>
            <a:ext cx="60698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410E8D12-B3DE-4AD1-B654-1E7CD1F984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8616" y="3557550"/>
                          <a:ext cx="60698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3A072DA4-BB7A-49C3-AFE6-7D7ADD569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604833"/>
                </p:ext>
              </p:extLst>
            </p:nvPr>
          </p:nvGraphicFramePr>
          <p:xfrm>
            <a:off x="5752413" y="3245042"/>
            <a:ext cx="39639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" name="Equation" r:id="rId21" imgW="2311200" imgH="241200" progId="Equation.DSMT4">
                    <p:embed/>
                  </p:oleObj>
                </mc:Choice>
                <mc:Fallback>
                  <p:oleObj name="Equation" r:id="rId21" imgW="2311200" imgH="24120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895FBD1F-3F4B-4653-B1E6-F1E9E4F71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52413" y="3245042"/>
                          <a:ext cx="396398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B017FE3E-4BD0-4A78-9496-6A23DACECB42}"/>
                </a:ext>
              </a:extLst>
            </p:cNvPr>
            <p:cNvSpPr/>
            <p:nvPr/>
          </p:nvSpPr>
          <p:spPr>
            <a:xfrm>
              <a:off x="2296817" y="3169364"/>
              <a:ext cx="7681453" cy="70223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21F5BD1C-1326-4D8D-8F42-A21211FEEA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894283"/>
                </p:ext>
              </p:extLst>
            </p:nvPr>
          </p:nvGraphicFramePr>
          <p:xfrm>
            <a:off x="7259638" y="4000500"/>
            <a:ext cx="12969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Equation" r:id="rId23" imgW="749160" imgH="228600" progId="Equation.DSMT4">
                    <p:embed/>
                  </p:oleObj>
                </mc:Choice>
                <mc:Fallback>
                  <p:oleObj name="Equation" r:id="rId23" imgW="749160" imgH="22860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59638" y="4000500"/>
                          <a:ext cx="1296987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774AFD7B-9A9A-4781-855D-F1BFBF689657}"/>
                </a:ext>
              </a:extLst>
            </p:cNvPr>
            <p:cNvSpPr txBox="1"/>
            <p:nvPr/>
          </p:nvSpPr>
          <p:spPr>
            <a:xfrm>
              <a:off x="2272878" y="4050208"/>
              <a:ext cx="63787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Preparation of data for a loop along each track with 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0FA5EE24-1F60-4331-9222-7464F8841C7F}"/>
                </a:ext>
              </a:extLst>
            </p:cNvPr>
            <p:cNvSpPr/>
            <p:nvPr/>
          </p:nvSpPr>
          <p:spPr>
            <a:xfrm>
              <a:off x="2296817" y="4010083"/>
              <a:ext cx="6271226" cy="38261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8FD2EEC6-A3B1-4335-B689-ABAB62607405}"/>
                </a:ext>
              </a:extLst>
            </p:cNvPr>
            <p:cNvGrpSpPr/>
            <p:nvPr/>
          </p:nvGrpSpPr>
          <p:grpSpPr>
            <a:xfrm>
              <a:off x="2545680" y="4501044"/>
              <a:ext cx="3160514" cy="410921"/>
              <a:chOff x="2184484" y="3580522"/>
              <a:chExt cx="3160514" cy="410921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3CCE7C9-2A0D-4D72-BA6F-DC6EDA317347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1 </a:t>
                </a: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9D681D5-8E0C-4631-8A76-2825AA6DD89A}"/>
                  </a:ext>
                </a:extLst>
              </p:cNvPr>
              <p:cNvSpPr/>
              <p:nvPr/>
            </p:nvSpPr>
            <p:spPr>
              <a:xfrm>
                <a:off x="2225998" y="3608831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8CDDB6DB-9BC5-4162-A46A-CE0679EEF8AD}"/>
                </a:ext>
              </a:extLst>
            </p:cNvPr>
            <p:cNvGrpSpPr/>
            <p:nvPr/>
          </p:nvGrpSpPr>
          <p:grpSpPr>
            <a:xfrm>
              <a:off x="2524097" y="4998514"/>
              <a:ext cx="3182097" cy="396259"/>
              <a:chOff x="2184484" y="3553595"/>
              <a:chExt cx="3182097" cy="396259"/>
            </a:xfrm>
          </p:grpSpPr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BF13EB8-461E-400B-AC22-FA40C59E48BF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2 </a:t>
                </a: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3D8C6D5-FC19-483E-B53E-BBD7A31DADCF}"/>
                  </a:ext>
                </a:extLst>
              </p:cNvPr>
              <p:cNvSpPr/>
              <p:nvPr/>
            </p:nvSpPr>
            <p:spPr>
              <a:xfrm>
                <a:off x="2247581" y="3553595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6A97AB8-EE16-46D4-BA4E-CA3463D16E72}"/>
                </a:ext>
              </a:extLst>
            </p:cNvPr>
            <p:cNvGrpSpPr/>
            <p:nvPr/>
          </p:nvGrpSpPr>
          <p:grpSpPr>
            <a:xfrm>
              <a:off x="2118134" y="5546405"/>
              <a:ext cx="7079595" cy="382612"/>
              <a:chOff x="2119277" y="5072126"/>
              <a:chExt cx="7079595" cy="382612"/>
            </a:xfrm>
          </p:grpSpPr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91E68C0-1A02-42FF-A45B-B83B27FE2F5B}"/>
                  </a:ext>
                </a:extLst>
              </p:cNvPr>
              <p:cNvSpPr txBox="1"/>
              <p:nvPr/>
            </p:nvSpPr>
            <p:spPr>
              <a:xfrm>
                <a:off x="2119278" y="5078766"/>
                <a:ext cx="70795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riting of the results to output files for later visualization and processing </a:t>
                </a: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C456D1-A5DA-4AA7-BF64-3FCB8217F409}"/>
                  </a:ext>
                </a:extLst>
              </p:cNvPr>
              <p:cNvSpPr/>
              <p:nvPr/>
            </p:nvSpPr>
            <p:spPr>
              <a:xfrm>
                <a:off x="2119277" y="5072126"/>
                <a:ext cx="6917526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0D49516-563C-4365-9F6A-93F5B3D8106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99462" y="1263192"/>
              <a:ext cx="367768" cy="39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503F1299-93A0-4E8A-91A6-2FEAB55928EC}"/>
                </a:ext>
              </a:extLst>
            </p:cNvPr>
            <p:cNvSpPr txBox="1"/>
            <p:nvPr/>
          </p:nvSpPr>
          <p:spPr>
            <a:xfrm>
              <a:off x="6213410" y="4771132"/>
              <a:ext cx="2490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ee further </a:t>
              </a:r>
            </a:p>
          </p:txBody>
        </p:sp>
        <p:sp>
          <p:nvSpPr>
            <p:cNvPr id="125" name="Right Brace 124">
              <a:extLst>
                <a:ext uri="{FF2B5EF4-FFF2-40B4-BE49-F238E27FC236}">
                  <a16:creationId xmlns:a16="http://schemas.microsoft.com/office/drawing/2014/main" id="{556DB916-9D73-4F27-96E7-406C4A091B38}"/>
                </a:ext>
              </a:extLst>
            </p:cNvPr>
            <p:cNvSpPr/>
            <p:nvPr/>
          </p:nvSpPr>
          <p:spPr>
            <a:xfrm>
              <a:off x="5881322" y="4565599"/>
              <a:ext cx="326388" cy="75748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8F38652F-AB4F-461C-8689-A011714A4F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48552" y="4463902"/>
              <a:ext cx="16363" cy="10053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9DFAF79-A365-4018-BA4D-2E60065BB2A5}"/>
                </a:ext>
              </a:extLst>
            </p:cNvPr>
            <p:cNvCxnSpPr/>
            <p:nvPr/>
          </p:nvCxnSpPr>
          <p:spPr>
            <a:xfrm flipH="1">
              <a:off x="2464915" y="4463394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2973DA30-C339-4496-A62F-E49366F7FBD1}"/>
                </a:ext>
              </a:extLst>
            </p:cNvPr>
            <p:cNvCxnSpPr/>
            <p:nvPr/>
          </p:nvCxnSpPr>
          <p:spPr>
            <a:xfrm flipH="1">
              <a:off x="2448552" y="5469279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58846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0E296-F348-427A-AA78-5CE8B1778939}"/>
              </a:ext>
            </a:extLst>
          </p:cNvPr>
          <p:cNvSpPr txBox="1"/>
          <p:nvPr/>
        </p:nvSpPr>
        <p:spPr>
          <a:xfrm>
            <a:off x="712535" y="120430"/>
            <a:ext cx="494443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1 (Larmor rotation)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F1165A-15A3-475B-98BF-5F5831F6A876}"/>
              </a:ext>
            </a:extLst>
          </p:cNvPr>
          <p:cNvSpPr txBox="1"/>
          <p:nvPr/>
        </p:nvSpPr>
        <p:spPr>
          <a:xfrm>
            <a:off x="5787332" y="121953"/>
            <a:ext cx="628297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2 (“guiding center” system; gcs): </a:t>
            </a:r>
          </a:p>
        </p:txBody>
      </p:sp>
      <p:sp>
        <p:nvSpPr>
          <p:cNvPr id="5" name="Flowchart: Process 4">
            <a:extLst>
              <a:ext uri="{FF2B5EF4-FFF2-40B4-BE49-F238E27FC236}">
                <a16:creationId xmlns:a16="http://schemas.microsoft.com/office/drawing/2014/main" id="{8EDA70D8-07F6-46B3-861B-A29EC8F45534}"/>
              </a:ext>
            </a:extLst>
          </p:cNvPr>
          <p:cNvSpPr/>
          <p:nvPr/>
        </p:nvSpPr>
        <p:spPr>
          <a:xfrm>
            <a:off x="217231" y="478718"/>
            <a:ext cx="5376541" cy="2040519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8CCF1CA-E5B5-474F-881A-230B1EE83059}"/>
              </a:ext>
            </a:extLst>
          </p:cNvPr>
          <p:cNvGrpSpPr/>
          <p:nvPr/>
        </p:nvGrpSpPr>
        <p:grpSpPr>
          <a:xfrm>
            <a:off x="299624" y="487912"/>
            <a:ext cx="5254483" cy="2031325"/>
            <a:chOff x="3790429" y="711512"/>
            <a:chExt cx="5601821" cy="164977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35560C1-4098-4265-83FA-DF068F3A97C0}"/>
                </a:ext>
              </a:extLst>
            </p:cNvPr>
            <p:cNvSpPr txBox="1"/>
            <p:nvPr/>
          </p:nvSpPr>
          <p:spPr>
            <a:xfrm>
              <a:off x="3790429" y="711512"/>
              <a:ext cx="5601821" cy="164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                           For each time step:</a:t>
              </a:r>
            </a:p>
            <a:p>
              <a:r>
                <a:rPr lang="en-US" dirty="0"/>
                <a:t>“Pull” electron with the time step         in the magnetic field;</a:t>
              </a:r>
            </a:p>
            <a:p>
              <a:r>
                <a:rPr lang="en-US" dirty="0"/>
                <a:t>“Pull” ion with the time step         in the drift gap;</a:t>
              </a:r>
            </a:p>
            <a:p>
              <a:r>
                <a:rPr lang="en-US" dirty="0"/>
                <a:t>Calculation of distance between electron and ion;</a:t>
              </a:r>
            </a:p>
            <a:p>
              <a:r>
                <a:rPr lang="en-US" dirty="0"/>
                <a:t>Calculation of the changing of momenta for ion and electron for the time step        .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0EC1A6E-7F2E-4E2C-BB07-EFF49BA97098}"/>
                </a:ext>
              </a:extLst>
            </p:cNvPr>
            <p:cNvGrpSpPr/>
            <p:nvPr/>
          </p:nvGrpSpPr>
          <p:grpSpPr>
            <a:xfrm>
              <a:off x="6454246" y="925056"/>
              <a:ext cx="1200612" cy="1375668"/>
              <a:chOff x="6454246" y="925056"/>
              <a:chExt cx="1200612" cy="1375668"/>
            </a:xfrm>
          </p:grpSpPr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512CDA0E-6C4C-4CF3-847B-EED6763209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4142624"/>
                  </p:ext>
                </p:extLst>
              </p:nvPr>
            </p:nvGraphicFramePr>
            <p:xfrm>
              <a:off x="6732340" y="1399689"/>
              <a:ext cx="416340" cy="2480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" name="Equation" r:id="rId3" imgW="241200" imgH="164880" progId="Equation.DSMT4">
                      <p:embed/>
                    </p:oleObj>
                  </mc:Choice>
                  <mc:Fallback>
                    <p:oleObj name="Equation" r:id="rId3" imgW="241200" imgH="164880" progId="Equation.DSMT4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32340" y="1399689"/>
                            <a:ext cx="416340" cy="2480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4242D80A-E46A-4E6B-BCA2-20D3F9A37E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1752758"/>
                  </p:ext>
                </p:extLst>
              </p:nvPr>
            </p:nvGraphicFramePr>
            <p:xfrm>
              <a:off x="7240210" y="925056"/>
              <a:ext cx="414648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8" name="Object 2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240210" y="925056"/>
                            <a:ext cx="414648" cy="284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4C969482-EF8C-41AD-B4FD-7571907FAA9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6712269"/>
                  </p:ext>
                </p:extLst>
              </p:nvPr>
            </p:nvGraphicFramePr>
            <p:xfrm>
              <a:off x="6454246" y="2016561"/>
              <a:ext cx="414647" cy="284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" name="Equation" r:id="rId7" imgW="241200" imgH="164880" progId="Equation.DSMT4">
                      <p:embed/>
                    </p:oleObj>
                  </mc:Choice>
                  <mc:Fallback>
                    <p:oleObj name="Equation" r:id="rId7" imgW="241200" imgH="164880" progId="Equation.DSMT4">
                      <p:embed/>
                      <p:pic>
                        <p:nvPicPr>
                          <p:cNvPr id="32" name="Object 3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454246" y="2016561"/>
                            <a:ext cx="414647" cy="284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BD6E19D-7783-4DF2-8D95-8F976FDD8C30}"/>
              </a:ext>
            </a:extLst>
          </p:cNvPr>
          <p:cNvGrpSpPr/>
          <p:nvPr/>
        </p:nvGrpSpPr>
        <p:grpSpPr>
          <a:xfrm>
            <a:off x="5946708" y="512634"/>
            <a:ext cx="5376541" cy="2308324"/>
            <a:chOff x="5946708" y="512634"/>
            <a:chExt cx="5376541" cy="2308324"/>
          </a:xfrm>
        </p:grpSpPr>
        <p:sp>
          <p:nvSpPr>
            <p:cNvPr id="32" name="Flowchart: Process 31">
              <a:extLst>
                <a:ext uri="{FF2B5EF4-FFF2-40B4-BE49-F238E27FC236}">
                  <a16:creationId xmlns:a16="http://schemas.microsoft.com/office/drawing/2014/main" id="{B6B4C185-D9B4-4C62-ABF3-C1FBEB9E7463}"/>
                </a:ext>
              </a:extLst>
            </p:cNvPr>
            <p:cNvSpPr/>
            <p:nvPr/>
          </p:nvSpPr>
          <p:spPr>
            <a:xfrm>
              <a:off x="5946708" y="512634"/>
              <a:ext cx="5376541" cy="2006603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9DE73E1-2FC5-4694-83EA-935D377FEE77}"/>
                </a:ext>
              </a:extLst>
            </p:cNvPr>
            <p:cNvSpPr txBox="1"/>
            <p:nvPr/>
          </p:nvSpPr>
          <p:spPr>
            <a:xfrm>
              <a:off x="6007736" y="512634"/>
              <a:ext cx="525448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                           For each time step:</a:t>
              </a:r>
            </a:p>
            <a:p>
              <a:r>
                <a:rPr lang="en-US" dirty="0"/>
                <a:t>“Pull” electron with the time step                 in the gcs;</a:t>
              </a:r>
            </a:p>
            <a:p>
              <a:r>
                <a:rPr lang="en-US" dirty="0"/>
                <a:t>“Pull” ion with the time step                in the drift gap;</a:t>
              </a:r>
            </a:p>
            <a:p>
              <a:r>
                <a:rPr lang="en-US" dirty="0"/>
                <a:t>Calculation of the changing of momenta for ion and electron for the time step            in the gcs;</a:t>
              </a:r>
            </a:p>
            <a:p>
              <a:r>
                <a:rPr lang="en-US" dirty="0"/>
                <a:t>“Pull” electron with the time step                 in the gcs;</a:t>
              </a:r>
            </a:p>
            <a:p>
              <a:r>
                <a:rPr lang="en-US" dirty="0"/>
                <a:t>“Pull” ion with the time step                 in the drift gap.</a:t>
              </a:r>
            </a:p>
            <a:p>
              <a:endParaRPr lang="en-US" dirty="0"/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635FD26-44AF-483D-BB61-B463E6CFE4E4}"/>
                </a:ext>
              </a:extLst>
            </p:cNvPr>
            <p:cNvGrpSpPr/>
            <p:nvPr/>
          </p:nvGrpSpPr>
          <p:grpSpPr>
            <a:xfrm>
              <a:off x="8539880" y="775566"/>
              <a:ext cx="1430281" cy="1144755"/>
              <a:chOff x="6467179" y="917589"/>
              <a:chExt cx="1524827" cy="929730"/>
            </a:xfrm>
          </p:grpSpPr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D3843BB1-4C84-4A4C-82CA-34C908E829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8722221"/>
                  </p:ext>
                </p:extLst>
              </p:nvPr>
            </p:nvGraphicFramePr>
            <p:xfrm>
              <a:off x="6759659" y="1183524"/>
              <a:ext cx="722672" cy="268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" name="Equation" r:id="rId9" imgW="419040" imgH="177480" progId="Equation.DSMT4">
                      <p:embed/>
                    </p:oleObj>
                  </mc:Choice>
                  <mc:Fallback>
                    <p:oleObj name="Equation" r:id="rId9" imgW="419040" imgH="1774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512CDA0E-6C4C-4CF3-847B-EED6763209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759659" y="1183524"/>
                            <a:ext cx="722672" cy="2681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CDBABE97-50BD-420C-A3E0-D82A992968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187056"/>
                  </p:ext>
                </p:extLst>
              </p:nvPr>
            </p:nvGraphicFramePr>
            <p:xfrm>
              <a:off x="7272719" y="917589"/>
              <a:ext cx="719287" cy="305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" name="Equation" r:id="rId11" imgW="419040" imgH="177480" progId="Equation.DSMT4">
                      <p:embed/>
                    </p:oleObj>
                  </mc:Choice>
                  <mc:Fallback>
                    <p:oleObj name="Equation" r:id="rId11" imgW="419040" imgH="17748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4242D80A-E46A-4E6B-BCA2-20D3F9A37E0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72719" y="917589"/>
                            <a:ext cx="719287" cy="305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98BC38E8-0BAA-4211-A772-56C6BD08EB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3028012"/>
                  </p:ext>
                </p:extLst>
              </p:nvPr>
            </p:nvGraphicFramePr>
            <p:xfrm>
              <a:off x="6467179" y="1563156"/>
              <a:ext cx="414647" cy="284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4" name="Equation" r:id="rId13" imgW="241200" imgH="164880" progId="Equation.DSMT4">
                      <p:embed/>
                    </p:oleObj>
                  </mc:Choice>
                  <mc:Fallback>
                    <p:oleObj name="Equation" r:id="rId13" imgW="241200" imgH="1648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4C969482-EF8C-41AD-B4FD-7571907FAA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467179" y="1563156"/>
                            <a:ext cx="414647" cy="284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27C34878-1310-4808-A0FD-0C9F3449B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505410"/>
                </p:ext>
              </p:extLst>
            </p:nvPr>
          </p:nvGraphicFramePr>
          <p:xfrm>
            <a:off x="8781661" y="2128887"/>
            <a:ext cx="6746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Equation" r:id="rId15" imgW="419040" imgH="177480" progId="Equation.DSMT4">
                    <p:embed/>
                  </p:oleObj>
                </mc:Choice>
                <mc:Fallback>
                  <p:oleObj name="Equation" r:id="rId15" imgW="419040" imgH="1774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CDBABE97-50BD-420C-A3E0-D82A992968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81661" y="2128887"/>
                          <a:ext cx="674688" cy="37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842BF90-105B-4233-9FBC-A5133358ED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094796"/>
                </p:ext>
              </p:extLst>
            </p:nvPr>
          </p:nvGraphicFramePr>
          <p:xfrm>
            <a:off x="9295473" y="1847485"/>
            <a:ext cx="6746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"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27C34878-1310-4808-A0FD-0C9F3449B8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95473" y="1847485"/>
                          <a:ext cx="674688" cy="37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54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rallelogram 1">
            <a:extLst>
              <a:ext uri="{FF2B5EF4-FFF2-40B4-BE49-F238E27FC236}">
                <a16:creationId xmlns:a16="http://schemas.microsoft.com/office/drawing/2014/main" id="{B7282461-D09A-49BB-84A7-710C0C2C7ACA}"/>
              </a:ext>
            </a:extLst>
          </p:cNvPr>
          <p:cNvSpPr/>
          <p:nvPr/>
        </p:nvSpPr>
        <p:spPr>
          <a:xfrm rot="2314669">
            <a:off x="2286001" y="3374572"/>
            <a:ext cx="2525485" cy="1524000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E8B161D-9301-4F47-AAA5-30DC1CC466B0}"/>
              </a:ext>
            </a:extLst>
          </p:cNvPr>
          <p:cNvCxnSpPr>
            <a:cxnSpLocks/>
          </p:cNvCxnSpPr>
          <p:nvPr/>
        </p:nvCxnSpPr>
        <p:spPr>
          <a:xfrm flipV="1">
            <a:off x="1632857" y="2590801"/>
            <a:ext cx="2198915" cy="1687287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0F3D5E-C187-419A-9A16-0B887ABEF032}"/>
              </a:ext>
            </a:extLst>
          </p:cNvPr>
          <p:cNvCxnSpPr>
            <a:cxnSpLocks/>
          </p:cNvCxnSpPr>
          <p:nvPr/>
        </p:nvCxnSpPr>
        <p:spPr>
          <a:xfrm flipV="1">
            <a:off x="3363685" y="3886201"/>
            <a:ext cx="2198915" cy="1687287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D0C4103-794E-462B-992D-07451156E20C}"/>
              </a:ext>
            </a:extLst>
          </p:cNvPr>
          <p:cNvCxnSpPr>
            <a:cxnSpLocks/>
          </p:cNvCxnSpPr>
          <p:nvPr/>
        </p:nvCxnSpPr>
        <p:spPr>
          <a:xfrm>
            <a:off x="2579914" y="2373086"/>
            <a:ext cx="3145972" cy="253637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BAB189F-0E1F-427E-B8DE-B35B7585E41D}"/>
              </a:ext>
            </a:extLst>
          </p:cNvPr>
          <p:cNvCxnSpPr>
            <a:cxnSpLocks/>
          </p:cNvCxnSpPr>
          <p:nvPr/>
        </p:nvCxnSpPr>
        <p:spPr>
          <a:xfrm>
            <a:off x="1197429" y="3222171"/>
            <a:ext cx="3145972" cy="2536372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3E8092FE-19BD-4087-B6C6-E43C90CFA160}"/>
              </a:ext>
            </a:extLst>
          </p:cNvPr>
          <p:cNvSpPr/>
          <p:nvPr/>
        </p:nvSpPr>
        <p:spPr>
          <a:xfrm>
            <a:off x="2514600" y="38916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6249CC14-3753-4778-BEE9-8042DD52FEFC}"/>
              </a:ext>
            </a:extLst>
          </p:cNvPr>
          <p:cNvSpPr/>
          <p:nvPr/>
        </p:nvSpPr>
        <p:spPr>
          <a:xfrm>
            <a:off x="3548743" y="350488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F42A8349-9F27-4718-A484-4745328C87B2}"/>
              </a:ext>
            </a:extLst>
          </p:cNvPr>
          <p:cNvSpPr/>
          <p:nvPr/>
        </p:nvSpPr>
        <p:spPr>
          <a:xfrm>
            <a:off x="3080658" y="322761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C5B60DB8-91BC-4719-8F66-5265F6CA9756}"/>
              </a:ext>
            </a:extLst>
          </p:cNvPr>
          <p:cNvSpPr/>
          <p:nvPr/>
        </p:nvSpPr>
        <p:spPr>
          <a:xfrm>
            <a:off x="3915236" y="357051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B0C754B1-55D7-47E7-9303-80C41DDD5292}"/>
              </a:ext>
            </a:extLst>
          </p:cNvPr>
          <p:cNvSpPr/>
          <p:nvPr/>
        </p:nvSpPr>
        <p:spPr>
          <a:xfrm>
            <a:off x="3004459" y="364127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40E4E61D-F3E6-44DB-BC29-4ACFF8F9DEB5}"/>
              </a:ext>
            </a:extLst>
          </p:cNvPr>
          <p:cNvSpPr/>
          <p:nvPr/>
        </p:nvSpPr>
        <p:spPr>
          <a:xfrm>
            <a:off x="2886536" y="4266886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BAAF26F4-FF50-458A-BE0B-7B03776E6FED}"/>
              </a:ext>
            </a:extLst>
          </p:cNvPr>
          <p:cNvSpPr/>
          <p:nvPr/>
        </p:nvSpPr>
        <p:spPr>
          <a:xfrm>
            <a:off x="3526971" y="4713833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082B289F-D08E-415A-AB2D-E3CB931E5C94}"/>
              </a:ext>
            </a:extLst>
          </p:cNvPr>
          <p:cNvSpPr/>
          <p:nvPr/>
        </p:nvSpPr>
        <p:spPr>
          <a:xfrm>
            <a:off x="3405430" y="429922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37C5B564-E196-4A80-AFBF-29982AC9CB2A}"/>
              </a:ext>
            </a:extLst>
          </p:cNvPr>
          <p:cNvSpPr/>
          <p:nvPr/>
        </p:nvSpPr>
        <p:spPr>
          <a:xfrm>
            <a:off x="4507588" y="429283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9CD846F6-43EC-4DCC-8967-AE9A4D8B55C3}"/>
              </a:ext>
            </a:extLst>
          </p:cNvPr>
          <p:cNvSpPr/>
          <p:nvPr/>
        </p:nvSpPr>
        <p:spPr>
          <a:xfrm>
            <a:off x="3947893" y="49472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81AD90DB-7FC0-4429-8823-1CFA12B8E007}"/>
              </a:ext>
            </a:extLst>
          </p:cNvPr>
          <p:cNvSpPr/>
          <p:nvPr/>
        </p:nvSpPr>
        <p:spPr>
          <a:xfrm>
            <a:off x="4255860" y="39297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903676F6-48AC-4629-A3C1-D967CEC636C5}"/>
              </a:ext>
            </a:extLst>
          </p:cNvPr>
          <p:cNvSpPr/>
          <p:nvPr/>
        </p:nvSpPr>
        <p:spPr>
          <a:xfrm>
            <a:off x="3639020" y="39297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C8444-0164-4604-8E68-5542A91AF08A}"/>
              </a:ext>
            </a:extLst>
          </p:cNvPr>
          <p:cNvCxnSpPr>
            <a:cxnSpLocks/>
          </p:cNvCxnSpPr>
          <p:nvPr/>
        </p:nvCxnSpPr>
        <p:spPr>
          <a:xfrm flipH="1" flipV="1">
            <a:off x="3954976" y="1050790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BC50DD7-A975-4FE6-8832-965FEB60BAC5}"/>
              </a:ext>
            </a:extLst>
          </p:cNvPr>
          <p:cNvCxnSpPr>
            <a:cxnSpLocks/>
          </p:cNvCxnSpPr>
          <p:nvPr/>
        </p:nvCxnSpPr>
        <p:spPr>
          <a:xfrm flipH="1" flipV="1">
            <a:off x="3679372" y="3091543"/>
            <a:ext cx="662" cy="772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23B1BC9-F58B-4D3B-BE88-15928F3A4ABD}"/>
              </a:ext>
            </a:extLst>
          </p:cNvPr>
          <p:cNvCxnSpPr>
            <a:cxnSpLocks/>
          </p:cNvCxnSpPr>
          <p:nvPr/>
        </p:nvCxnSpPr>
        <p:spPr>
          <a:xfrm flipH="1" flipV="1">
            <a:off x="3429000" y="2656115"/>
            <a:ext cx="12948" cy="16219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EC0ED96-EA19-4BF7-A287-517DBA09943F}"/>
              </a:ext>
            </a:extLst>
          </p:cNvPr>
          <p:cNvCxnSpPr>
            <a:cxnSpLocks/>
          </p:cNvCxnSpPr>
          <p:nvPr/>
        </p:nvCxnSpPr>
        <p:spPr>
          <a:xfrm flipH="1" flipV="1">
            <a:off x="3559629" y="1502229"/>
            <a:ext cx="1322" cy="32381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DFB6850-F2D8-42EE-920E-00302E2B04F9}"/>
              </a:ext>
            </a:extLst>
          </p:cNvPr>
          <p:cNvCxnSpPr>
            <a:cxnSpLocks/>
          </p:cNvCxnSpPr>
          <p:nvPr/>
        </p:nvCxnSpPr>
        <p:spPr>
          <a:xfrm flipH="1" flipV="1">
            <a:off x="4290293" y="1463181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57712A8-60CD-4A15-A603-F2ED230C3C64}"/>
              </a:ext>
            </a:extLst>
          </p:cNvPr>
          <p:cNvCxnSpPr>
            <a:cxnSpLocks/>
          </p:cNvCxnSpPr>
          <p:nvPr/>
        </p:nvCxnSpPr>
        <p:spPr>
          <a:xfrm flipV="1">
            <a:off x="4541986" y="2623458"/>
            <a:ext cx="8243" cy="17077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45E55B-EDA2-4BC0-8EB3-E615D4E33522}"/>
              </a:ext>
            </a:extLst>
          </p:cNvPr>
          <p:cNvCxnSpPr>
            <a:cxnSpLocks/>
          </p:cNvCxnSpPr>
          <p:nvPr/>
        </p:nvCxnSpPr>
        <p:spPr>
          <a:xfrm flipV="1">
            <a:off x="3997700" y="3004458"/>
            <a:ext cx="8243" cy="20017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AA555AE-9BF3-48CA-8411-3D1CE66E265D}"/>
              </a:ext>
            </a:extLst>
          </p:cNvPr>
          <p:cNvCxnSpPr>
            <a:cxnSpLocks/>
          </p:cNvCxnSpPr>
          <p:nvPr/>
        </p:nvCxnSpPr>
        <p:spPr>
          <a:xfrm flipV="1">
            <a:off x="2546597" y="2024743"/>
            <a:ext cx="660" cy="1883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0234C02-A43F-4A2E-B7F4-F72ED37836DD}"/>
              </a:ext>
            </a:extLst>
          </p:cNvPr>
          <p:cNvCxnSpPr>
            <a:cxnSpLocks/>
          </p:cNvCxnSpPr>
          <p:nvPr/>
        </p:nvCxnSpPr>
        <p:spPr>
          <a:xfrm flipH="1" flipV="1">
            <a:off x="3113315" y="720704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8692556-32CE-4621-A54C-6A2513E5F630}"/>
              </a:ext>
            </a:extLst>
          </p:cNvPr>
          <p:cNvCxnSpPr>
            <a:cxnSpLocks/>
          </p:cNvCxnSpPr>
          <p:nvPr/>
        </p:nvCxnSpPr>
        <p:spPr>
          <a:xfrm flipH="1" flipV="1">
            <a:off x="3581400" y="1665515"/>
            <a:ext cx="1" cy="1839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FCE16AD-C044-490D-99DD-3E2B109423A6}"/>
              </a:ext>
            </a:extLst>
          </p:cNvPr>
          <p:cNvCxnSpPr>
            <a:cxnSpLocks/>
          </p:cNvCxnSpPr>
          <p:nvPr/>
        </p:nvCxnSpPr>
        <p:spPr>
          <a:xfrm flipH="1" flipV="1">
            <a:off x="3026229" y="849086"/>
            <a:ext cx="8904" cy="28440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82F0049-2180-4DAF-8182-C3CBE5EA6A8E}"/>
              </a:ext>
            </a:extLst>
          </p:cNvPr>
          <p:cNvCxnSpPr>
            <a:cxnSpLocks/>
          </p:cNvCxnSpPr>
          <p:nvPr/>
        </p:nvCxnSpPr>
        <p:spPr>
          <a:xfrm flipH="1" flipV="1">
            <a:off x="2904185" y="1774689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34611D19-7A3B-48BC-AF7F-28CDD6772C98}"/>
              </a:ext>
            </a:extLst>
          </p:cNvPr>
          <p:cNvSpPr/>
          <p:nvPr/>
        </p:nvSpPr>
        <p:spPr>
          <a:xfrm>
            <a:off x="2092755" y="681602"/>
            <a:ext cx="2658812" cy="2837299"/>
          </a:xfrm>
          <a:custGeom>
            <a:avLst/>
            <a:gdLst>
              <a:gd name="connsiteX0" fmla="*/ 138817 w 2658812"/>
              <a:gd name="connsiteY0" fmla="*/ 646456 h 2837299"/>
              <a:gd name="connsiteX1" fmla="*/ 596017 w 2658812"/>
              <a:gd name="connsiteY1" fmla="*/ 145713 h 2837299"/>
              <a:gd name="connsiteX2" fmla="*/ 1074988 w 2658812"/>
              <a:gd name="connsiteY2" fmla="*/ 4199 h 2837299"/>
              <a:gd name="connsiteX3" fmla="*/ 1934959 w 2658812"/>
              <a:gd name="connsiteY3" fmla="*/ 123941 h 2837299"/>
              <a:gd name="connsiteX4" fmla="*/ 2479245 w 2658812"/>
              <a:gd name="connsiteY4" fmla="*/ 907713 h 2837299"/>
              <a:gd name="connsiteX5" fmla="*/ 2642531 w 2658812"/>
              <a:gd name="connsiteY5" fmla="*/ 1637056 h 2837299"/>
              <a:gd name="connsiteX6" fmla="*/ 2609874 w 2658812"/>
              <a:gd name="connsiteY6" fmla="*/ 2203113 h 2837299"/>
              <a:gd name="connsiteX7" fmla="*/ 2261531 w 2658812"/>
              <a:gd name="connsiteY7" fmla="*/ 2529684 h 2837299"/>
              <a:gd name="connsiteX8" fmla="*/ 1760788 w 2658812"/>
              <a:gd name="connsiteY8" fmla="*/ 2780056 h 2837299"/>
              <a:gd name="connsiteX9" fmla="*/ 770188 w 2658812"/>
              <a:gd name="connsiteY9" fmla="*/ 2790941 h 2837299"/>
              <a:gd name="connsiteX10" fmla="*/ 182359 w 2658812"/>
              <a:gd name="connsiteY10" fmla="*/ 2257541 h 2837299"/>
              <a:gd name="connsiteX11" fmla="*/ 19074 w 2658812"/>
              <a:gd name="connsiteY11" fmla="*/ 1560856 h 2837299"/>
              <a:gd name="connsiteX12" fmla="*/ 19074 w 2658812"/>
              <a:gd name="connsiteY12" fmla="*/ 907713 h 2837299"/>
              <a:gd name="connsiteX13" fmla="*/ 138817 w 2658812"/>
              <a:gd name="connsiteY13" fmla="*/ 646456 h 2837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58812" h="2837299">
                <a:moveTo>
                  <a:pt x="138817" y="646456"/>
                </a:moveTo>
                <a:cubicBezTo>
                  <a:pt x="234974" y="519456"/>
                  <a:pt x="439989" y="252756"/>
                  <a:pt x="596017" y="145713"/>
                </a:cubicBezTo>
                <a:cubicBezTo>
                  <a:pt x="752045" y="38670"/>
                  <a:pt x="851831" y="7828"/>
                  <a:pt x="1074988" y="4199"/>
                </a:cubicBezTo>
                <a:cubicBezTo>
                  <a:pt x="1298145" y="570"/>
                  <a:pt x="1700916" y="-26645"/>
                  <a:pt x="1934959" y="123941"/>
                </a:cubicBezTo>
                <a:cubicBezTo>
                  <a:pt x="2169002" y="274527"/>
                  <a:pt x="2361316" y="655527"/>
                  <a:pt x="2479245" y="907713"/>
                </a:cubicBezTo>
                <a:cubicBezTo>
                  <a:pt x="2597174" y="1159899"/>
                  <a:pt x="2620760" y="1421156"/>
                  <a:pt x="2642531" y="1637056"/>
                </a:cubicBezTo>
                <a:cubicBezTo>
                  <a:pt x="2664302" y="1852956"/>
                  <a:pt x="2673374" y="2054342"/>
                  <a:pt x="2609874" y="2203113"/>
                </a:cubicBezTo>
                <a:cubicBezTo>
                  <a:pt x="2546374" y="2351884"/>
                  <a:pt x="2403045" y="2433527"/>
                  <a:pt x="2261531" y="2529684"/>
                </a:cubicBezTo>
                <a:cubicBezTo>
                  <a:pt x="2120017" y="2625841"/>
                  <a:pt x="2009345" y="2736513"/>
                  <a:pt x="1760788" y="2780056"/>
                </a:cubicBezTo>
                <a:cubicBezTo>
                  <a:pt x="1512231" y="2823599"/>
                  <a:pt x="1033259" y="2878027"/>
                  <a:pt x="770188" y="2790941"/>
                </a:cubicBezTo>
                <a:cubicBezTo>
                  <a:pt x="507117" y="2703855"/>
                  <a:pt x="307545" y="2462555"/>
                  <a:pt x="182359" y="2257541"/>
                </a:cubicBezTo>
                <a:cubicBezTo>
                  <a:pt x="57173" y="2052527"/>
                  <a:pt x="46288" y="1785827"/>
                  <a:pt x="19074" y="1560856"/>
                </a:cubicBezTo>
                <a:cubicBezTo>
                  <a:pt x="-8140" y="1335885"/>
                  <a:pt x="-4512" y="1060113"/>
                  <a:pt x="19074" y="907713"/>
                </a:cubicBezTo>
                <a:cubicBezTo>
                  <a:pt x="42660" y="755313"/>
                  <a:pt x="42660" y="773456"/>
                  <a:pt x="138817" y="646456"/>
                </a:cubicBezTo>
                <a:close/>
              </a:path>
            </a:pathLst>
          </a:custGeom>
          <a:noFill/>
          <a:ln w="38100">
            <a:solidFill>
              <a:srgbClr val="E82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Flowchart: Connector 53">
            <a:extLst>
              <a:ext uri="{FF2B5EF4-FFF2-40B4-BE49-F238E27FC236}">
                <a16:creationId xmlns:a16="http://schemas.microsoft.com/office/drawing/2014/main" id="{6FC9F40C-999B-462A-B540-0B7500CD4B3B}"/>
              </a:ext>
            </a:extLst>
          </p:cNvPr>
          <p:cNvSpPr/>
          <p:nvPr/>
        </p:nvSpPr>
        <p:spPr>
          <a:xfrm>
            <a:off x="2510160" y="203204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>
            <a:extLst>
              <a:ext uri="{FF2B5EF4-FFF2-40B4-BE49-F238E27FC236}">
                <a16:creationId xmlns:a16="http://schemas.microsoft.com/office/drawing/2014/main" id="{566CE8AC-80A4-44C0-99BF-757B64D145F9}"/>
              </a:ext>
            </a:extLst>
          </p:cNvPr>
          <p:cNvSpPr/>
          <p:nvPr/>
        </p:nvSpPr>
        <p:spPr>
          <a:xfrm>
            <a:off x="3080658" y="69061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>
            <a:extLst>
              <a:ext uri="{FF2B5EF4-FFF2-40B4-BE49-F238E27FC236}">
                <a16:creationId xmlns:a16="http://schemas.microsoft.com/office/drawing/2014/main" id="{7579C976-CEDF-4525-9641-8510A7F35A93}"/>
              </a:ext>
            </a:extLst>
          </p:cNvPr>
          <p:cNvSpPr/>
          <p:nvPr/>
        </p:nvSpPr>
        <p:spPr>
          <a:xfrm>
            <a:off x="2858162" y="1788443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>
            <a:extLst>
              <a:ext uri="{FF2B5EF4-FFF2-40B4-BE49-F238E27FC236}">
                <a16:creationId xmlns:a16="http://schemas.microsoft.com/office/drawing/2014/main" id="{A213908C-8401-40B8-8EC4-1BC0899E1EF4}"/>
              </a:ext>
            </a:extLst>
          </p:cNvPr>
          <p:cNvSpPr/>
          <p:nvPr/>
        </p:nvSpPr>
        <p:spPr>
          <a:xfrm>
            <a:off x="2976253" y="8705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>
            <a:extLst>
              <a:ext uri="{FF2B5EF4-FFF2-40B4-BE49-F238E27FC236}">
                <a16:creationId xmlns:a16="http://schemas.microsoft.com/office/drawing/2014/main" id="{16B0DAAC-2ED4-4C00-B006-EF87F4811273}"/>
              </a:ext>
            </a:extLst>
          </p:cNvPr>
          <p:cNvSpPr/>
          <p:nvPr/>
        </p:nvSpPr>
        <p:spPr>
          <a:xfrm>
            <a:off x="3545032" y="166038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>
            <a:extLst>
              <a:ext uri="{FF2B5EF4-FFF2-40B4-BE49-F238E27FC236}">
                <a16:creationId xmlns:a16="http://schemas.microsoft.com/office/drawing/2014/main" id="{94D10EE2-9492-4E9B-88E0-D8D033D2BDDD}"/>
              </a:ext>
            </a:extLst>
          </p:cNvPr>
          <p:cNvSpPr/>
          <p:nvPr/>
        </p:nvSpPr>
        <p:spPr>
          <a:xfrm>
            <a:off x="3523189" y="150798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>
            <a:extLst>
              <a:ext uri="{FF2B5EF4-FFF2-40B4-BE49-F238E27FC236}">
                <a16:creationId xmlns:a16="http://schemas.microsoft.com/office/drawing/2014/main" id="{86A5E019-8A1B-4BD9-BE3E-1F55177228CD}"/>
              </a:ext>
            </a:extLst>
          </p:cNvPr>
          <p:cNvSpPr/>
          <p:nvPr/>
        </p:nvSpPr>
        <p:spPr>
          <a:xfrm>
            <a:off x="3903293" y="1050790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>
            <a:extLst>
              <a:ext uri="{FF2B5EF4-FFF2-40B4-BE49-F238E27FC236}">
                <a16:creationId xmlns:a16="http://schemas.microsoft.com/office/drawing/2014/main" id="{CA4437BC-4126-44A7-9B83-7F788052F409}"/>
              </a:ext>
            </a:extLst>
          </p:cNvPr>
          <p:cNvSpPr/>
          <p:nvPr/>
        </p:nvSpPr>
        <p:spPr>
          <a:xfrm>
            <a:off x="3382976" y="2645546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>
            <a:extLst>
              <a:ext uri="{FF2B5EF4-FFF2-40B4-BE49-F238E27FC236}">
                <a16:creationId xmlns:a16="http://schemas.microsoft.com/office/drawing/2014/main" id="{C62AB79F-1101-48DB-AF5F-31B1FE159329}"/>
              </a:ext>
            </a:extLst>
          </p:cNvPr>
          <p:cNvSpPr/>
          <p:nvPr/>
        </p:nvSpPr>
        <p:spPr>
          <a:xfrm>
            <a:off x="3971802" y="2961360"/>
            <a:ext cx="55090" cy="4571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>
            <a:extLst>
              <a:ext uri="{FF2B5EF4-FFF2-40B4-BE49-F238E27FC236}">
                <a16:creationId xmlns:a16="http://schemas.microsoft.com/office/drawing/2014/main" id="{985AA587-6E33-4292-AE41-4AB864F576B8}"/>
              </a:ext>
            </a:extLst>
          </p:cNvPr>
          <p:cNvSpPr/>
          <p:nvPr/>
        </p:nvSpPr>
        <p:spPr>
          <a:xfrm>
            <a:off x="4507588" y="257991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lowchart: Connector 64">
            <a:extLst>
              <a:ext uri="{FF2B5EF4-FFF2-40B4-BE49-F238E27FC236}">
                <a16:creationId xmlns:a16="http://schemas.microsoft.com/office/drawing/2014/main" id="{82B54815-E826-4B63-9104-0DE6880AD2B9}"/>
              </a:ext>
            </a:extLst>
          </p:cNvPr>
          <p:cNvSpPr/>
          <p:nvPr/>
        </p:nvSpPr>
        <p:spPr>
          <a:xfrm>
            <a:off x="3654140" y="305872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lowchart: Connector 65">
            <a:extLst>
              <a:ext uri="{FF2B5EF4-FFF2-40B4-BE49-F238E27FC236}">
                <a16:creationId xmlns:a16="http://schemas.microsoft.com/office/drawing/2014/main" id="{6E7CDE62-BA1D-42AE-9761-C461A7561274}"/>
              </a:ext>
            </a:extLst>
          </p:cNvPr>
          <p:cNvSpPr/>
          <p:nvPr/>
        </p:nvSpPr>
        <p:spPr>
          <a:xfrm>
            <a:off x="4255860" y="14401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924A20C-A029-405C-ABE5-3FE680ECCF39}"/>
              </a:ext>
            </a:extLst>
          </p:cNvPr>
          <p:cNvCxnSpPr>
            <a:cxnSpLocks/>
          </p:cNvCxnSpPr>
          <p:nvPr/>
        </p:nvCxnSpPr>
        <p:spPr>
          <a:xfrm flipV="1">
            <a:off x="2086413" y="849086"/>
            <a:ext cx="15886" cy="311876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Parallelogram 80">
            <a:extLst>
              <a:ext uri="{FF2B5EF4-FFF2-40B4-BE49-F238E27FC236}">
                <a16:creationId xmlns:a16="http://schemas.microsoft.com/office/drawing/2014/main" id="{4DA9DD7F-4CA2-4BAB-89E0-90C9B89DCBB3}"/>
              </a:ext>
            </a:extLst>
          </p:cNvPr>
          <p:cNvSpPr/>
          <p:nvPr/>
        </p:nvSpPr>
        <p:spPr>
          <a:xfrm rot="2314669">
            <a:off x="6897230" y="3412630"/>
            <a:ext cx="2525485" cy="1524000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27A1A43C-0720-48F0-98F6-695083890E00}"/>
              </a:ext>
            </a:extLst>
          </p:cNvPr>
          <p:cNvCxnSpPr>
            <a:cxnSpLocks/>
          </p:cNvCxnSpPr>
          <p:nvPr/>
        </p:nvCxnSpPr>
        <p:spPr>
          <a:xfrm flipV="1">
            <a:off x="6244086" y="2628859"/>
            <a:ext cx="2198915" cy="1687287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56831E88-F9BF-4D27-98F1-80CB001EFBFD}"/>
              </a:ext>
            </a:extLst>
          </p:cNvPr>
          <p:cNvCxnSpPr>
            <a:cxnSpLocks/>
          </p:cNvCxnSpPr>
          <p:nvPr/>
        </p:nvCxnSpPr>
        <p:spPr>
          <a:xfrm flipV="1">
            <a:off x="7974914" y="3924259"/>
            <a:ext cx="2198915" cy="1687287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9F2FDDA-50CD-49F9-A5C9-1AF83E2E3826}"/>
              </a:ext>
            </a:extLst>
          </p:cNvPr>
          <p:cNvCxnSpPr>
            <a:cxnSpLocks/>
          </p:cNvCxnSpPr>
          <p:nvPr/>
        </p:nvCxnSpPr>
        <p:spPr>
          <a:xfrm>
            <a:off x="7191143" y="2411144"/>
            <a:ext cx="3145972" cy="253637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89D36AB9-D301-4F45-BB41-62AA563074C4}"/>
              </a:ext>
            </a:extLst>
          </p:cNvPr>
          <p:cNvCxnSpPr>
            <a:cxnSpLocks/>
          </p:cNvCxnSpPr>
          <p:nvPr/>
        </p:nvCxnSpPr>
        <p:spPr>
          <a:xfrm>
            <a:off x="5808658" y="3260229"/>
            <a:ext cx="3145972" cy="2536372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Flowchart: Connector 93">
            <a:extLst>
              <a:ext uri="{FF2B5EF4-FFF2-40B4-BE49-F238E27FC236}">
                <a16:creationId xmlns:a16="http://schemas.microsoft.com/office/drawing/2014/main" id="{8926BB4C-40E2-4808-B894-B392D1686110}"/>
              </a:ext>
            </a:extLst>
          </p:cNvPr>
          <p:cNvSpPr/>
          <p:nvPr/>
        </p:nvSpPr>
        <p:spPr>
          <a:xfrm>
            <a:off x="8125258" y="4555631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E44A352-9CE2-40A0-B4B6-AF008DA09178}"/>
              </a:ext>
            </a:extLst>
          </p:cNvPr>
          <p:cNvCxnSpPr>
            <a:cxnSpLocks/>
          </p:cNvCxnSpPr>
          <p:nvPr/>
        </p:nvCxnSpPr>
        <p:spPr>
          <a:xfrm flipV="1">
            <a:off x="8149087" y="1485539"/>
            <a:ext cx="408" cy="3086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Flowchart: Connector 119">
            <a:extLst>
              <a:ext uri="{FF2B5EF4-FFF2-40B4-BE49-F238E27FC236}">
                <a16:creationId xmlns:a16="http://schemas.microsoft.com/office/drawing/2014/main" id="{7870EB79-C711-4CB0-BE89-BDD3C5C8E709}"/>
              </a:ext>
            </a:extLst>
          </p:cNvPr>
          <p:cNvSpPr/>
          <p:nvPr/>
        </p:nvSpPr>
        <p:spPr>
          <a:xfrm>
            <a:off x="8130497" y="138788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Arrow: Right 120">
            <a:extLst>
              <a:ext uri="{FF2B5EF4-FFF2-40B4-BE49-F238E27FC236}">
                <a16:creationId xmlns:a16="http://schemas.microsoft.com/office/drawing/2014/main" id="{68833567-B5D0-43A6-8E61-EB7B6C6FE367}"/>
              </a:ext>
            </a:extLst>
          </p:cNvPr>
          <p:cNvSpPr/>
          <p:nvPr/>
        </p:nvSpPr>
        <p:spPr>
          <a:xfrm>
            <a:off x="5133566" y="4690005"/>
            <a:ext cx="1677793" cy="764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172AE3FE-568B-43CA-A887-A2265DFFC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00107"/>
              </p:ext>
            </p:extLst>
          </p:nvPr>
        </p:nvGraphicFramePr>
        <p:xfrm>
          <a:off x="4095396" y="4205487"/>
          <a:ext cx="930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396" y="4205487"/>
                        <a:ext cx="9302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CFE386E3-8145-42F9-ACCC-D1EA4D967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38145"/>
              </p:ext>
            </p:extLst>
          </p:nvPr>
        </p:nvGraphicFramePr>
        <p:xfrm>
          <a:off x="3582230" y="4869508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2230" y="4869508"/>
                        <a:ext cx="908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FC34059D-601E-44FE-B966-9CBC63038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16226"/>
              </p:ext>
            </p:extLst>
          </p:nvPr>
        </p:nvGraphicFramePr>
        <p:xfrm>
          <a:off x="2443591" y="1720838"/>
          <a:ext cx="252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3591" y="1720838"/>
                        <a:ext cx="252412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C085FB98-9B17-45DF-9DFD-CF852D95E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16600"/>
              </p:ext>
            </p:extLst>
          </p:nvPr>
        </p:nvGraphicFramePr>
        <p:xfrm>
          <a:off x="1742890" y="4002912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2890" y="4002912"/>
                        <a:ext cx="2111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9E277E0C-8403-4D54-8C62-E030A66E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55079"/>
              </p:ext>
            </p:extLst>
          </p:nvPr>
        </p:nvGraphicFramePr>
        <p:xfrm>
          <a:off x="7231063" y="4743450"/>
          <a:ext cx="1285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1063" y="4743450"/>
                        <a:ext cx="12858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83ACC169-4DF2-44BC-987D-12B2A6393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51469"/>
              </p:ext>
            </p:extLst>
          </p:nvPr>
        </p:nvGraphicFramePr>
        <p:xfrm>
          <a:off x="3200091" y="3427224"/>
          <a:ext cx="8032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091" y="3427224"/>
                        <a:ext cx="8032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8127F38F-4769-4F98-98B2-FD4AAF730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13174"/>
              </p:ext>
            </p:extLst>
          </p:nvPr>
        </p:nvGraphicFramePr>
        <p:xfrm>
          <a:off x="2658596" y="3520853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CFE386E3-8145-42F9-ACCC-D1EA4D967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58596" y="3520853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376776A-27BB-4599-9039-209A2364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79356"/>
              </p:ext>
            </p:extLst>
          </p:nvPr>
        </p:nvGraphicFramePr>
        <p:xfrm>
          <a:off x="2758129" y="3141985"/>
          <a:ext cx="781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8129" y="3141985"/>
                        <a:ext cx="7810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AD60C72-F4B9-431A-9BD1-FB2C68307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9405"/>
              </p:ext>
            </p:extLst>
          </p:nvPr>
        </p:nvGraphicFramePr>
        <p:xfrm>
          <a:off x="2554423" y="4179779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4423" y="4179779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A216C5E3-114C-4A0D-8FF5-2E16F726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20894"/>
              </p:ext>
            </p:extLst>
          </p:nvPr>
        </p:nvGraphicFramePr>
        <p:xfrm>
          <a:off x="2186515" y="3827475"/>
          <a:ext cx="760052" cy="38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6515" y="3827475"/>
                        <a:ext cx="760052" cy="38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5FA7F8ED-B043-4500-B220-345663EC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55025"/>
              </p:ext>
            </p:extLst>
          </p:nvPr>
        </p:nvGraphicFramePr>
        <p:xfrm>
          <a:off x="3848920" y="359316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48920" y="3593160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64038326-0F6A-4683-9ADA-5DE8AEE59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78316"/>
              </p:ext>
            </p:extLst>
          </p:nvPr>
        </p:nvGraphicFramePr>
        <p:xfrm>
          <a:off x="3171109" y="4615859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CFE386E3-8145-42F9-ACCC-D1EA4D967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71109" y="4615859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2F1EFC18-E393-468F-A01D-82FF966FF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29571"/>
              </p:ext>
            </p:extLst>
          </p:nvPr>
        </p:nvGraphicFramePr>
        <p:xfrm>
          <a:off x="3611010" y="3209322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Equation" r:id="rId27" imgW="469800" imgH="228600" progId="Equation.DSMT4">
                  <p:embed/>
                </p:oleObj>
              </mc:Choice>
              <mc:Fallback>
                <p:oleObj name="Equation" r:id="rId27" imgW="46980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11010" y="3209322"/>
                        <a:ext cx="781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17BB3739-271B-4018-A8FB-D2088DDC6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65993"/>
              </p:ext>
            </p:extLst>
          </p:nvPr>
        </p:nvGraphicFramePr>
        <p:xfrm>
          <a:off x="3292148" y="3812412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" name="Equation" r:id="rId29" imgW="482400" imgH="228600" progId="Equation.DSMT4">
                  <p:embed/>
                </p:oleObj>
              </mc:Choice>
              <mc:Fallback>
                <p:oleObj name="Equation" r:id="rId29" imgW="482400" imgH="2286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92148" y="3812412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165A8A21-BA39-4C31-AF83-A3EE33B8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876"/>
              </p:ext>
            </p:extLst>
          </p:nvPr>
        </p:nvGraphicFramePr>
        <p:xfrm>
          <a:off x="3136908" y="3984231"/>
          <a:ext cx="803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Equation" r:id="rId31" imgW="482400" imgH="228600" progId="Equation.DSMT4">
                  <p:embed/>
                </p:oleObj>
              </mc:Choice>
              <mc:Fallback>
                <p:oleObj name="Equation" r:id="rId31" imgW="48240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6908" y="3984231"/>
                        <a:ext cx="8032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08008083-D84F-42C5-BBA4-4C07F0485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25557"/>
              </p:ext>
            </p:extLst>
          </p:nvPr>
        </p:nvGraphicFramePr>
        <p:xfrm>
          <a:off x="3301580" y="2356262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01580" y="2356262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63328DC6-3A0F-4E8D-B299-28C7CAA76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02540"/>
              </p:ext>
            </p:extLst>
          </p:nvPr>
        </p:nvGraphicFramePr>
        <p:xfrm>
          <a:off x="3589195" y="2755316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89195" y="2755316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45A7D79C-7BD9-48B9-B5CB-34BD51A3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37909"/>
              </p:ext>
            </p:extLst>
          </p:nvPr>
        </p:nvGraphicFramePr>
        <p:xfrm>
          <a:off x="3817490" y="744586"/>
          <a:ext cx="252412" cy="38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17490" y="744586"/>
                        <a:ext cx="252412" cy="38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AF3CCFE2-0A6B-4CC5-83E3-2942569D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8403"/>
              </p:ext>
            </p:extLst>
          </p:nvPr>
        </p:nvGraphicFramePr>
        <p:xfrm>
          <a:off x="3451184" y="1193419"/>
          <a:ext cx="274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51184" y="1193419"/>
                        <a:ext cx="2746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785139C1-B9F8-4946-9C5F-473E08BB6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89333"/>
              </p:ext>
            </p:extLst>
          </p:nvPr>
        </p:nvGraphicFramePr>
        <p:xfrm>
          <a:off x="4177930" y="1115429"/>
          <a:ext cx="336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Equation" r:id="rId41" imgW="203040" imgH="228600" progId="Equation.DSMT4">
                  <p:embed/>
                </p:oleObj>
              </mc:Choice>
              <mc:Fallback>
                <p:oleObj name="Equation" r:id="rId41" imgW="20304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177930" y="1115429"/>
                        <a:ext cx="3365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118C705B-D398-4AD7-9B38-ED5DBD62B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07688"/>
              </p:ext>
            </p:extLst>
          </p:nvPr>
        </p:nvGraphicFramePr>
        <p:xfrm>
          <a:off x="2788868" y="1470682"/>
          <a:ext cx="274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788868" y="1470682"/>
                        <a:ext cx="2746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AEBD74E1-9166-4E73-98BB-35391C9DB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85388"/>
              </p:ext>
            </p:extLst>
          </p:nvPr>
        </p:nvGraphicFramePr>
        <p:xfrm>
          <a:off x="3003371" y="349299"/>
          <a:ext cx="252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Equation" r:id="rId45" imgW="152280" imgH="228600" progId="Equation.DSMT4">
                  <p:embed/>
                </p:oleObj>
              </mc:Choice>
              <mc:Fallback>
                <p:oleObj name="Equation" r:id="rId45" imgW="152280" imgH="2286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08008083-D84F-42C5-BBA4-4C07F0485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003371" y="349299"/>
                        <a:ext cx="252412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1CC3801C-5698-4D00-9A77-5C11809B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71063"/>
              </p:ext>
            </p:extLst>
          </p:nvPr>
        </p:nvGraphicFramePr>
        <p:xfrm>
          <a:off x="2871334" y="577106"/>
          <a:ext cx="2746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63328DC6-3A0F-4E8D-B299-28C7CAA76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71334" y="577106"/>
                        <a:ext cx="27463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18C49BDD-02D8-486C-B07D-A6E5183DA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77986"/>
              </p:ext>
            </p:extLst>
          </p:nvPr>
        </p:nvGraphicFramePr>
        <p:xfrm>
          <a:off x="3595979" y="1427775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45A7D79C-7BD9-48B9-B5CB-34BD51A3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595979" y="1427775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0DA24AEF-AD7B-4B47-A79D-97851DB1C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74715"/>
              </p:ext>
            </p:extLst>
          </p:nvPr>
        </p:nvGraphicFramePr>
        <p:xfrm>
          <a:off x="3875911" y="2643078"/>
          <a:ext cx="3159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Equation" r:id="rId51" imgW="190440" imgH="228600" progId="Equation.DSMT4">
                  <p:embed/>
                </p:oleObj>
              </mc:Choice>
              <mc:Fallback>
                <p:oleObj name="Equation" r:id="rId51" imgW="190440" imgH="22860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AF3CCFE2-0A6B-4CC5-83E3-2942569D8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75911" y="2643078"/>
                        <a:ext cx="3159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76DFE4BE-94D7-4C3E-A5D4-B6A0B5BBF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68506"/>
              </p:ext>
            </p:extLst>
          </p:nvPr>
        </p:nvGraphicFramePr>
        <p:xfrm>
          <a:off x="4440839" y="2244147"/>
          <a:ext cx="336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53" imgW="203040" imgH="228600" progId="Equation.DSMT4">
                  <p:embed/>
                </p:oleObj>
              </mc:Choice>
              <mc:Fallback>
                <p:oleObj name="Equation" r:id="rId53" imgW="203040" imgH="22860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785139C1-B9F8-4946-9C5F-473E08BB6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440839" y="2244147"/>
                        <a:ext cx="336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A7FF9D62-94A2-4F2D-8516-10BE6ED9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46799"/>
              </p:ext>
            </p:extLst>
          </p:nvPr>
        </p:nvGraphicFramePr>
        <p:xfrm>
          <a:off x="7862888" y="1063625"/>
          <a:ext cx="654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55" imgW="393480" imgH="228600" progId="Equation.DSMT4">
                  <p:embed/>
                </p:oleObj>
              </mc:Choice>
              <mc:Fallback>
                <p:oleObj name="Equation" r:id="rId55" imgW="393480" imgH="228600" progId="Equation.DSMT4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118C705B-D398-4AD7-9B38-ED5DBD62B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862888" y="1063625"/>
                        <a:ext cx="6540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4013ED7C-2069-4AFF-8E84-D28F53DC5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58088"/>
              </p:ext>
            </p:extLst>
          </p:nvPr>
        </p:nvGraphicFramePr>
        <p:xfrm>
          <a:off x="3228749" y="5299793"/>
          <a:ext cx="5064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Equation" r:id="rId57" imgW="304560" imgH="177480" progId="Equation.DSMT4">
                  <p:embed/>
                </p:oleObj>
              </mc:Choice>
              <mc:Fallback>
                <p:oleObj name="Equation" r:id="rId57" imgW="30456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228749" y="5299793"/>
                        <a:ext cx="506412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66ABB29E-4B02-4FEA-8CB0-9F70A1D24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42446"/>
              </p:ext>
            </p:extLst>
          </p:nvPr>
        </p:nvGraphicFramePr>
        <p:xfrm>
          <a:off x="3889573" y="5394875"/>
          <a:ext cx="2746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59" imgW="164880" imgH="139680" progId="Equation.DSMT4">
                  <p:embed/>
                </p:oleObj>
              </mc:Choice>
              <mc:Fallback>
                <p:oleObj name="Equation" r:id="rId59" imgW="164880" imgH="1396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889573" y="5394875"/>
                        <a:ext cx="2746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83F937C1-5291-4BB7-B030-8B2BBDC4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78333"/>
              </p:ext>
            </p:extLst>
          </p:nvPr>
        </p:nvGraphicFramePr>
        <p:xfrm>
          <a:off x="5025091" y="4417832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61" imgW="342720" imgH="177480" progId="Equation.DSMT4">
                  <p:embed/>
                </p:oleObj>
              </mc:Choice>
              <mc:Fallback>
                <p:oleObj name="Equation" r:id="rId61" imgW="34272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025091" y="4417832"/>
                        <a:ext cx="5715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B764B9BC-4330-4617-8203-F037B07A7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67616"/>
              </p:ext>
            </p:extLst>
          </p:nvPr>
        </p:nvGraphicFramePr>
        <p:xfrm>
          <a:off x="6379572" y="4054735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63" imgW="126720" imgH="139680" progId="Equation.DSMT4">
                  <p:embed/>
                </p:oleObj>
              </mc:Choice>
              <mc:Fallback>
                <p:oleObj name="Equation" r:id="rId63" imgW="126720" imgH="1396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6379572" y="4054735"/>
                        <a:ext cx="2111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16EC6E0-F9EA-4B87-A050-FC20F9CEE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97656"/>
              </p:ext>
            </p:extLst>
          </p:nvPr>
        </p:nvGraphicFramePr>
        <p:xfrm>
          <a:off x="7872052" y="5408798"/>
          <a:ext cx="506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65" imgW="304560" imgH="177480" progId="Equation.DSMT4">
                  <p:embed/>
                </p:oleObj>
              </mc:Choice>
              <mc:Fallback>
                <p:oleObj name="Equation" r:id="rId65" imgW="30456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872052" y="5408798"/>
                        <a:ext cx="50641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8971B76-1D47-40A3-AE3E-2E37376D9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1919"/>
              </p:ext>
            </p:extLst>
          </p:nvPr>
        </p:nvGraphicFramePr>
        <p:xfrm>
          <a:off x="8594821" y="5498135"/>
          <a:ext cx="2746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59" imgW="164880" imgH="139680" progId="Equation.DSMT4">
                  <p:embed/>
                </p:oleObj>
              </mc:Choice>
              <mc:Fallback>
                <p:oleObj name="Equation" r:id="rId59" imgW="164880" imgH="1396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66ABB29E-4B02-4FEA-8CB0-9F70A1D24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594821" y="5498135"/>
                        <a:ext cx="2746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22B2A9E2-492A-45D0-969B-AB185D560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49615"/>
              </p:ext>
            </p:extLst>
          </p:nvPr>
        </p:nvGraphicFramePr>
        <p:xfrm>
          <a:off x="9675764" y="4484193"/>
          <a:ext cx="569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67" imgW="342720" imgH="177480" progId="Equation.DSMT4">
                  <p:embed/>
                </p:oleObj>
              </mc:Choice>
              <mc:Fallback>
                <p:oleObj name="Equation" r:id="rId67" imgW="342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66ABB29E-4B02-4FEA-8CB0-9F70A1D24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9675764" y="4484193"/>
                        <a:ext cx="56991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26B8D3-9F50-41E5-B7C7-DB62131D250B}"/>
              </a:ext>
            </a:extLst>
          </p:cNvPr>
          <p:cNvCxnSpPr>
            <a:cxnSpLocks/>
          </p:cNvCxnSpPr>
          <p:nvPr/>
        </p:nvCxnSpPr>
        <p:spPr>
          <a:xfrm flipH="1">
            <a:off x="7794172" y="4566517"/>
            <a:ext cx="374629" cy="27762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8821897-87C3-40A1-B404-F512B9AD0FB9}"/>
              </a:ext>
            </a:extLst>
          </p:cNvPr>
          <p:cNvCxnSpPr>
            <a:stCxn id="94" idx="0"/>
          </p:cNvCxnSpPr>
          <p:nvPr/>
        </p:nvCxnSpPr>
        <p:spPr>
          <a:xfrm>
            <a:off x="8157915" y="4555631"/>
            <a:ext cx="594199" cy="46268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5E8F7650-58F1-4251-AFC4-C2F3DFD18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89011"/>
              </p:ext>
            </p:extLst>
          </p:nvPr>
        </p:nvGraphicFramePr>
        <p:xfrm>
          <a:off x="8524875" y="4951413"/>
          <a:ext cx="1308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Equation" r:id="rId69" imgW="787320" imgH="228600" progId="Equation.DSMT4">
                  <p:embed/>
                </p:oleObj>
              </mc:Choice>
              <mc:Fallback>
                <p:oleObj name="Equation" r:id="rId69" imgW="78732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524875" y="4951413"/>
                        <a:ext cx="13081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653E6B52-E88C-4C09-952F-D7137808F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10491"/>
              </p:ext>
            </p:extLst>
          </p:nvPr>
        </p:nvGraphicFramePr>
        <p:xfrm>
          <a:off x="1993640" y="590868"/>
          <a:ext cx="2111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71" imgW="126720" imgH="126720" progId="Equation.DSMT4">
                  <p:embed/>
                </p:oleObj>
              </mc:Choice>
              <mc:Fallback>
                <p:oleObj name="Equation" r:id="rId71" imgW="126720" imgH="12672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A7FF9D62-94A2-4F2D-8516-10BE6ED97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993640" y="590868"/>
                        <a:ext cx="21113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9C81C5D9-8EC5-487F-B5AB-2A0FAA000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15306"/>
              </p:ext>
            </p:extLst>
          </p:nvPr>
        </p:nvGraphicFramePr>
        <p:xfrm>
          <a:off x="8931833" y="5720401"/>
          <a:ext cx="2111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73" imgW="126720" imgH="139680" progId="Equation.DSMT4">
                  <p:embed/>
                </p:oleObj>
              </mc:Choice>
              <mc:Fallback>
                <p:oleObj name="Equation" r:id="rId73" imgW="126720" imgH="1396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8931833" y="5720401"/>
                        <a:ext cx="21113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1AE1FF68-5B51-4FAB-838F-5A5BE51CA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58303"/>
              </p:ext>
            </p:extLst>
          </p:nvPr>
        </p:nvGraphicFramePr>
        <p:xfrm>
          <a:off x="6602198" y="590884"/>
          <a:ext cx="2111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75" imgW="126720" imgH="126720" progId="Equation.DSMT4">
                  <p:embed/>
                </p:oleObj>
              </mc:Choice>
              <mc:Fallback>
                <p:oleObj name="Equation" r:id="rId75" imgW="126720" imgH="12672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602198" y="590884"/>
                        <a:ext cx="21113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5F05D491-FA4A-4D86-BEF8-C40D3894C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43448"/>
              </p:ext>
            </p:extLst>
          </p:nvPr>
        </p:nvGraphicFramePr>
        <p:xfrm>
          <a:off x="10225438" y="3783273"/>
          <a:ext cx="2317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77" imgW="139680" imgH="164880" progId="Equation.DSMT4">
                  <p:embed/>
                </p:oleObj>
              </mc:Choice>
              <mc:Fallback>
                <p:oleObj name="Equation" r:id="rId77" imgW="139680" imgH="1648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0225438" y="3783273"/>
                        <a:ext cx="23177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F8EE8188-4BEC-45B9-A0F5-949AB394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09371"/>
              </p:ext>
            </p:extLst>
          </p:nvPr>
        </p:nvGraphicFramePr>
        <p:xfrm>
          <a:off x="5544751" y="3751137"/>
          <a:ext cx="2317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79" imgW="139680" imgH="164880" progId="Equation.DSMT4">
                  <p:embed/>
                </p:oleObj>
              </mc:Choice>
              <mc:Fallback>
                <p:oleObj name="Equation" r:id="rId79" imgW="139680" imgH="1648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544751" y="3751137"/>
                        <a:ext cx="23177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4F28CD90-F3D4-4852-93F2-0E3FEDA88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99574"/>
              </p:ext>
            </p:extLst>
          </p:nvPr>
        </p:nvGraphicFramePr>
        <p:xfrm>
          <a:off x="4335270" y="5689207"/>
          <a:ext cx="21113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81" imgW="126720" imgH="139680" progId="Equation.DSMT4">
                  <p:embed/>
                </p:oleObj>
              </mc:Choice>
              <mc:Fallback>
                <p:oleObj name="Equation" r:id="rId81" imgW="126720" imgH="1396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4335270" y="5689207"/>
                        <a:ext cx="211137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D854FAC7-C2E4-4454-98C4-D2DF04638FD3}"/>
              </a:ext>
            </a:extLst>
          </p:cNvPr>
          <p:cNvCxnSpPr>
            <a:cxnSpLocks/>
          </p:cNvCxnSpPr>
          <p:nvPr/>
        </p:nvCxnSpPr>
        <p:spPr>
          <a:xfrm flipV="1">
            <a:off x="6691881" y="835711"/>
            <a:ext cx="15886" cy="311876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8961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9</TotalTime>
  <Words>374</Words>
  <Application>Microsoft Office PowerPoint</Application>
  <PresentationFormat>Widescreen</PresentationFormat>
  <Paragraphs>4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58</cp:revision>
  <dcterms:created xsi:type="dcterms:W3CDTF">2017-08-08T16:04:29Z</dcterms:created>
  <dcterms:modified xsi:type="dcterms:W3CDTF">2017-10-31T19:26:05Z</dcterms:modified>
</cp:coreProperties>
</file>